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613" r:id="rId2"/>
    <p:sldId id="617" r:id="rId3"/>
    <p:sldId id="375" r:id="rId4"/>
    <p:sldId id="380" r:id="rId5"/>
    <p:sldId id="381" r:id="rId6"/>
    <p:sldId id="382" r:id="rId7"/>
    <p:sldId id="383" r:id="rId8"/>
    <p:sldId id="384" r:id="rId9"/>
    <p:sldId id="419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99" r:id="rId25"/>
    <p:sldId id="418" r:id="rId26"/>
    <p:sldId id="400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  <p:sldId id="409" r:id="rId36"/>
    <p:sldId id="410" r:id="rId37"/>
    <p:sldId id="411" r:id="rId38"/>
    <p:sldId id="412" r:id="rId39"/>
    <p:sldId id="413" r:id="rId40"/>
    <p:sldId id="414" r:id="rId41"/>
    <p:sldId id="415" r:id="rId42"/>
    <p:sldId id="416" r:id="rId43"/>
    <p:sldId id="417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4589"/>
    <p:restoredTop sz="96405"/>
  </p:normalViewPr>
  <p:slideViewPr>
    <p:cSldViewPr snapToGrid="0">
      <p:cViewPr varScale="1">
        <p:scale>
          <a:sx n="160" d="100"/>
          <a:sy n="160" d="100"/>
        </p:scale>
        <p:origin x="1184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11/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AE32C0-5D64-4B76-9636-937760019AA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EAE2CC-71B5-49D5-9470-D237C3A6A749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01FCE7-29BB-45EC-95D4-6D77AED9F268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AD7A7-2F4B-4B2B-BB89-93C905F310AF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36A42D-7C1C-4FFD-826C-CB5EA77AA3C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75134E-461B-4B46-AAFD-88532AC1E1A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EFB73D-414F-4A4E-B1B6-79E514859267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66135F-B166-4696-887E-D559C7DECAA8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759026-3CC9-4BC4-954C-2A31126DA436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2104E5-61CD-4A0A-AA30-B20252D5CC3F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21F18B-79E9-4A04-9F69-1B9D8A4C440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7718F-D10F-455A-87ED-A9F1944F23C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9FD9F0-DB02-47D0-BF8B-61A77B929AF0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1E414-F21B-430C-AF8B-D7C52C213954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1E414-F21B-430C-AF8B-D7C52C213954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5D96C8-3644-4B23-92CA-D252BE35A3C3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A87AB-EDF7-4287-B957-13751F581027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0C840B-467B-415D-92DA-DA0DBA73B2B1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C39132-54F8-445C-A1C5-49658A9E6501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03C8A-F3B5-4970-BC35-8FAF3B2B062C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1C4814-791C-4178-A8E1-8E95C33BDCB1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64ABD-EC89-479C-8949-A3518223425F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CAAB57-D158-4BE6-875C-84EA89C6DBF4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944B1-181D-4BA2-8600-111002EF5822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ED23E3-9648-4450-B5CB-7DE28EF21CE6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AEF4DD-7FE2-4E0C-A6D7-84EB3B61D75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8BBD9D-93D5-4B96-91FB-C69D1E0A4F83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DB57-1D95-4D77-8296-D3FC5A3B39CB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DABBB-B1AD-4C8A-B787-39A366718F1A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C88762-B47E-4692-80DE-D60708F5AE6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8251E6-7DE5-49FC-87F5-919FA30D1344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CDE4D5-22D4-42B3-8510-7E279249546A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353756-2EEB-4B0D-A49B-B625459D384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8ACD-6912-4C25-A69F-F3AA72F747D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9CF3C8-2A1A-4E1A-9B8F-06B04E8AE65A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87F9D7-B62D-40DD-8ACD-E5D3A2F19A5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6D7D85-D3DA-4913-87DF-D3F6909DF9BF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3EA259-7745-4AE4-9A92-453ED977EE69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78549A-2789-49F9-B4C0-CEF731731C76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0315A-8B51-48CE-8A85-DE0BA516B2C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11/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Heap Sor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work bottom-up:  each leaf node is a max heap on its own</a:t>
            </a:r>
          </a:p>
        </p:txBody>
      </p:sp>
      <p:pic>
        <p:nvPicPr>
          <p:cNvPr id="18436" name="Picture 13" descr="heapif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38" y="2989263"/>
            <a:ext cx="569436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6670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4" descr="heapif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we note that all leaf nodes are trivial he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so, the subtree with 87 as the root is a max-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783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4" descr="heapify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23 is not a max-heap, but swapping it with 55 creates a max-heap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process is termed </a:t>
            </a:r>
            <a:r>
              <a:rPr lang="en-US" altLang="en-US" i="1">
                <a:latin typeface="Arial" charset="0"/>
                <a:cs typeface="Arial" charset="0"/>
              </a:rPr>
              <a:t>percolating down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271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heapify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3 as the root is not max-heap, but we can swap 3 and the maximum of its children: 86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824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rting with the next higher level, the subtree with root 48 can be turned into a max-heap by swapping 48 and 99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2532" name="Picture 5" descr="heapify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3480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6" descr="heapify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imilarly, swapping 61 and 95 creates a max-heap of the next subtree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452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 descr="heapify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does swapping 35 and 92</a:t>
            </a:r>
          </a:p>
        </p:txBody>
      </p:sp>
    </p:spTree>
    <p:extLst>
      <p:ext uri="{BB962C8B-B14F-4D97-AF65-F5344CB8AC3E}">
        <p14:creationId xmlns:p14="http://schemas.microsoft.com/office/powerpoint/2010/main" val="2729568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8" descr="heapify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root 24 may be converted into a max-heap by first swapping 24 and 86 and then swapping 24 and 28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65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9" descr="heapify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ight-most subtree of the next higher level may be turned into a max-heap by swapping 77 and 99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541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0" descr="heapify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ever, to turn the next subtree into a max-heap requires that 13 be percolated down to a leaf node</a:t>
            </a:r>
          </a:p>
        </p:txBody>
      </p:sp>
    </p:spTree>
    <p:extLst>
      <p:ext uri="{BB962C8B-B14F-4D97-AF65-F5344CB8AC3E}">
        <p14:creationId xmlns:p14="http://schemas.microsoft.com/office/powerpoint/2010/main" val="1727969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is topic covers the simple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:  </a:t>
            </a:r>
            <a:r>
              <a:rPr lang="en-US" altLang="en-US" i="1" dirty="0">
                <a:latin typeface="Arial" charset="0"/>
                <a:cs typeface="Arial" charset="0"/>
              </a:rPr>
              <a:t>heap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We wi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the strateg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alyze the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vert an unsorted list into a 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ver some exampl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Bonus:  may be performed in plac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1" descr="heapify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oot need only be percolated down by two level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1160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inal product is a max-heap</a:t>
            </a:r>
          </a:p>
        </p:txBody>
      </p:sp>
      <p:pic>
        <p:nvPicPr>
          <p:cNvPr id="29700" name="Picture 5" descr="heapify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9483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ing a perfect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aximum number of swaps which a second-lowest level would experienc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 next higher level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and so 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0724" name="Picture 6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3379788"/>
            <a:ext cx="5951538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46187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 of </a:t>
            </a:r>
            <a:r>
              <a:rPr lang="en-US" altLang="en-US" dirty="0" err="1">
                <a:latin typeface="Arial" charset="0"/>
                <a:cs typeface="Arial" charset="0"/>
              </a:rPr>
              <a:t>Heapify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, 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nodes and in the worst case, all of these nodes would have to percolated dow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level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is would require a total of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w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riting this sum mathematically, we get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73337"/>
              </p:ext>
            </p:extLst>
          </p:nvPr>
        </p:nvGraphicFramePr>
        <p:xfrm>
          <a:off x="4460155" y="4068662"/>
          <a:ext cx="3562270" cy="84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2031840" imgH="482400" progId="Equation.3">
                  <p:embed/>
                </p:oleObj>
              </mc:Choice>
              <mc:Fallback>
                <p:oleObj name="Equation" r:id="rId4" imgW="2031840" imgH="48240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55" y="4068662"/>
                        <a:ext cx="3562270" cy="846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6338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for a perfect tree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 =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altLang="en-US" dirty="0">
                <a:latin typeface="Arial" charset="0"/>
                <a:cs typeface="Arial" charset="0"/>
              </a:rPr>
              <a:t>, therefor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swap requires two comparisons (which child is greatest), so there is a maximum of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(o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) comparison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54538" y="2432051"/>
          <a:ext cx="2908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432051"/>
                        <a:ext cx="2908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3860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e that if we go the other way (treat the first entry as a max heap and then continually insert new elements into that heap, the run time is at wor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significantly better to start at the back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54014"/>
              </p:ext>
            </p:extLst>
          </p:nvPr>
        </p:nvGraphicFramePr>
        <p:xfrm>
          <a:off x="3238501" y="2934778"/>
          <a:ext cx="55546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2984400" imgH="927000" progId="Equation.DSMT4">
                  <p:embed/>
                </p:oleObj>
              </mc:Choice>
              <mc:Fallback>
                <p:oleObj name="Equation" r:id="rId4" imgW="2984400" imgH="927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2934778"/>
                        <a:ext cx="55546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3863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look at this example:  we must convert the unordered array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dirty="0">
                <a:latin typeface="Arial" charset="0"/>
                <a:cs typeface="Arial" charset="0"/>
              </a:rPr>
              <a:t> elements into a max-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ne of the leaf nodes need to be percolated down, and the first non-leaf node is in positi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start with positio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/2 = 5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1749" name="Picture 5" descr="heapsort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428876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28616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3 with its child and swap them</a:t>
            </a:r>
          </a:p>
        </p:txBody>
      </p:sp>
      <p:pic>
        <p:nvPicPr>
          <p:cNvPr id="32772" name="Picture 5" descr="heapify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08275"/>
            <a:ext cx="290671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28773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7 with its two children and swap it with the maximum child (70)</a:t>
            </a:r>
          </a:p>
        </p:txBody>
      </p:sp>
      <p:pic>
        <p:nvPicPr>
          <p:cNvPr id="33796" name="Picture 6" descr="heapify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08275"/>
            <a:ext cx="290671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07784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28 with its two children, 63 and 34, and swap it with the largest child</a:t>
            </a:r>
          </a:p>
        </p:txBody>
      </p:sp>
      <p:pic>
        <p:nvPicPr>
          <p:cNvPr id="34820" name="Picture 7" descr="heapify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2725739"/>
            <a:ext cx="2906712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13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ap Sor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nsert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 into a min-heap and then tak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 will result in them coming out in ord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rategy:  given an unsorted list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place them into a heap, and take them out</a:t>
            </a:r>
          </a:p>
        </p:txBody>
      </p:sp>
    </p:spTree>
    <p:extLst>
      <p:ext uri="{BB962C8B-B14F-4D97-AF65-F5344CB8AC3E}">
        <p14:creationId xmlns:p14="http://schemas.microsoft.com/office/powerpoint/2010/main" val="15707386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52 with its children, swap it with the larges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ursing, no further swaps are needed</a:t>
            </a:r>
          </a:p>
        </p:txBody>
      </p:sp>
      <p:pic>
        <p:nvPicPr>
          <p:cNvPr id="35844" name="Picture 8" descr="heapify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08275"/>
            <a:ext cx="29067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05946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we swap the root with its largest child, and recurse, swapping 46 again with 81, and then again with 70</a:t>
            </a:r>
          </a:p>
        </p:txBody>
      </p:sp>
      <p:pic>
        <p:nvPicPr>
          <p:cNvPr id="36868" name="Picture 4" descr="heapify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46375"/>
            <a:ext cx="2906713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189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now converted the unsorted array</a:t>
            </a:r>
            <a:br>
              <a:rPr lang="en-US" altLang="en-US">
                <a:latin typeface="Arial" charset="0"/>
                <a:cs typeface="Arial" charset="0"/>
              </a:rPr>
            </a:br>
            <a:br>
              <a:rPr lang="en-US" altLang="en-US">
                <a:latin typeface="Arial" charset="0"/>
                <a:cs typeface="Arial" charset="0"/>
              </a:rPr>
            </a:b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to a max-heap:</a:t>
            </a:r>
          </a:p>
        </p:txBody>
      </p:sp>
      <p:pic>
        <p:nvPicPr>
          <p:cNvPr id="37892" name="Picture 8" descr="heapsort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935" y="3433428"/>
            <a:ext cx="4214812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9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13" y="2235200"/>
            <a:ext cx="352901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9041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 descr="heapsor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6" y="3482976"/>
            <a:ext cx="4221163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pop the maximum element of this 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leaves a gap at the back of the array:</a:t>
            </a:r>
          </a:p>
        </p:txBody>
      </p:sp>
      <p:pic>
        <p:nvPicPr>
          <p:cNvPr id="38917" name="Picture 6" descr="heapsort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1916114"/>
            <a:ext cx="350043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Oval 8"/>
          <p:cNvSpPr>
            <a:spLocks noChangeArrowheads="1"/>
          </p:cNvSpPr>
          <p:nvPr/>
        </p:nvSpPr>
        <p:spPr bwMode="auto">
          <a:xfrm>
            <a:off x="4932364" y="4970463"/>
            <a:ext cx="490537" cy="57785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945005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is the last entry in the array, so why not fill it with the largest element?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 this process:  pop the maximum element, and then insert it at the end of the array:</a:t>
            </a:r>
          </a:p>
        </p:txBody>
      </p:sp>
      <p:pic>
        <p:nvPicPr>
          <p:cNvPr id="39940" name="Picture 7" descr="heapsort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1" y="2179638"/>
            <a:ext cx="34956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 descr="heapsort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4488126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640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this proc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 and append 70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 and append 63</a:t>
            </a:r>
          </a:p>
        </p:txBody>
      </p:sp>
      <p:pic>
        <p:nvPicPr>
          <p:cNvPr id="40964" name="Picture 6" descr="heapsort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7" descr="heapsort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872330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76745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the 4 largest elements in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52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46</a:t>
            </a:r>
          </a:p>
        </p:txBody>
      </p:sp>
      <p:pic>
        <p:nvPicPr>
          <p:cNvPr id="41988" name="Picture 7" descr="heapsort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873752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 descr="heapsort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2363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4301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tinuing...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34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28</a:t>
            </a:r>
          </a:p>
        </p:txBody>
      </p:sp>
      <p:pic>
        <p:nvPicPr>
          <p:cNvPr id="43012" name="Picture 7" descr="heapsort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873752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 descr="heapsort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70040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we can pop 17, insert it into the 2</a:t>
            </a:r>
            <a:r>
              <a:rPr lang="en-US" altLang="en-US" baseline="30000">
                <a:latin typeface="Arial" charset="0"/>
                <a:cs typeface="Arial" charset="0"/>
              </a:rPr>
              <a:t>nd</a:t>
            </a:r>
            <a:r>
              <a:rPr lang="en-US" altLang="en-US">
                <a:latin typeface="Arial" charset="0"/>
                <a:cs typeface="Arial" charset="0"/>
              </a:rPr>
              <a:t> location, and the resulting array is sorted</a:t>
            </a:r>
          </a:p>
        </p:txBody>
      </p:sp>
      <p:pic>
        <p:nvPicPr>
          <p:cNvPr id="44035" name="Picture 6" descr="heapsort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</p:spTree>
    <p:extLst>
      <p:ext uri="{BB962C8B-B14F-4D97-AF65-F5344CB8AC3E}">
        <p14:creationId xmlns:p14="http://schemas.microsoft.com/office/powerpoint/2010/main" val="13434859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rt the following 12 entries using heap sort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34, 15, 65, 59, 79, 42, 40, 80, 50, 61, 23, 46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lack Board Example</a:t>
            </a:r>
          </a:p>
        </p:txBody>
      </p:sp>
    </p:spTree>
    <p:extLst>
      <p:ext uri="{BB962C8B-B14F-4D97-AF65-F5344CB8AC3E}">
        <p14:creationId xmlns:p14="http://schemas.microsoft.com/office/powerpoint/2010/main" val="8109278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Implement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solution requires additional memory, that is, a min-heap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 and is therefore not in plac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 it possible to perform a heap sort in place, that is, require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memory (a few extra variables)?</a:t>
            </a:r>
          </a:p>
        </p:txBody>
      </p:sp>
    </p:spTree>
    <p:extLst>
      <p:ext uri="{BB962C8B-B14F-4D97-AF65-F5344CB8AC3E}">
        <p14:creationId xmlns:p14="http://schemas.microsoft.com/office/powerpoint/2010/main" val="38104166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r>
              <a:rPr lang="en-US" altLang="en-US" dirty="0">
                <a:latin typeface="Arial" charset="0"/>
                <a:cs typeface="Arial" charset="0"/>
              </a:rPr>
              <a:t> runs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pp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from a heap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as we saw, runs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only making one additional copy into the blank left at the end of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the total algorithm will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sp>
        <p:nvSpPr>
          <p:cNvPr id="460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ap Sort</a:t>
            </a:r>
          </a:p>
        </p:txBody>
      </p:sp>
    </p:spTree>
    <p:extLst>
      <p:ext uri="{BB962C8B-B14F-4D97-AF65-F5344CB8AC3E}">
        <p14:creationId xmlns:p14="http://schemas.microsoft.com/office/powerpoint/2010/main" val="37709749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no worst-case scenarios for heap sort</a:t>
            </a:r>
          </a:p>
          <a:p>
            <a:pPr lvl="1"/>
            <a:r>
              <a:rPr lang="en-US" altLang="en-US" dirty="0" err="1">
                <a:latin typeface="Arial" charset="0"/>
                <a:cs typeface="Arial" charset="0"/>
              </a:rPr>
              <a:t>Dequeuing</a:t>
            </a:r>
            <a:r>
              <a:rPr lang="en-US" altLang="en-US" dirty="0">
                <a:latin typeface="Arial" charset="0"/>
                <a:cs typeface="Arial" charset="0"/>
              </a:rPr>
              <a:t> from the heap will always require the same number of operations regardless of the distribution of values in the heap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one best case:  if all the entries are identical, then the run tim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riginal order may speed up the </a:t>
            </a:r>
            <a:r>
              <a:rPr lang="en-US" altLang="en-US" i="1" dirty="0" err="1">
                <a:latin typeface="Arial" charset="0"/>
                <a:cs typeface="Arial" charset="0"/>
              </a:rPr>
              <a:t>heapification</a:t>
            </a:r>
            <a:r>
              <a:rPr lang="en-US" altLang="en-US" dirty="0">
                <a:latin typeface="Arial" charset="0"/>
                <a:cs typeface="Arial" charset="0"/>
              </a:rPr>
              <a:t>, however, this would only speed up a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portion of the algorithm</a:t>
            </a:r>
          </a:p>
        </p:txBody>
      </p:sp>
    </p:spTree>
    <p:extLst>
      <p:ext uri="{BB962C8B-B14F-4D97-AF65-F5344CB8AC3E}">
        <p14:creationId xmlns:p14="http://schemas.microsoft.com/office/powerpoint/2010/main" val="28319898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table summarizes the run-times of heap sort</a:t>
            </a:r>
          </a:p>
        </p:txBody>
      </p:sp>
      <p:graphicFrame>
        <p:nvGraphicFramePr>
          <p:cNvPr id="140333" name="Group 45"/>
          <p:cNvGraphicFramePr>
            <a:graphicFrameLocks noGrp="1"/>
          </p:cNvGraphicFramePr>
          <p:nvPr/>
        </p:nvGraphicFramePr>
        <p:xfrm>
          <a:off x="2207568" y="2276872"/>
          <a:ext cx="7777038" cy="1828800"/>
        </p:xfrm>
        <a:graphic>
          <a:graphicData uri="http://schemas.openxmlformats.org/drawingml/2006/table">
            <a:tbl>
              <a:tblPr/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worst c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ln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r most entries are the 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43919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our first in-plac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vert the unsorted list into a max-heap as complete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 the top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times and place that object into the vacancy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—it is truly in-plac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a nice algorithm; however, we will see two other faste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lgorithms; howev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Quick sort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900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5" descr="maxheap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751" y="2947231"/>
            <a:ext cx="3608911" cy="2337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Implemen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 of implementing a min-heap, consider a max-hea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heap where the maximum element is at the top of the heap and the next to be popped</a:t>
            </a:r>
          </a:p>
        </p:txBody>
      </p:sp>
    </p:spTree>
    <p:extLst>
      <p:ext uri="{BB962C8B-B14F-4D97-AF65-F5344CB8AC3E}">
        <p14:creationId xmlns:p14="http://schemas.microsoft.com/office/powerpoint/2010/main" val="3686255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68676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consider this unsorted array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array represents the following complete tre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neither a min-heap, max-heap, or binary search tree</a:t>
            </a:r>
          </a:p>
        </p:txBody>
      </p:sp>
      <p:pic>
        <p:nvPicPr>
          <p:cNvPr id="15365" name="Picture 18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076451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440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5756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08794"/>
            <a:ext cx="10515600" cy="5130801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consider this unsorted array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dditionally, because arrays start at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(we started at entry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for binary heaps) , we need different formulas for the children and paren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s are now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Children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*k + 1   2*k + 2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Parent	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k + 1)/2 - 1</a:t>
            </a:r>
          </a:p>
        </p:txBody>
      </p:sp>
      <p:pic>
        <p:nvPicPr>
          <p:cNvPr id="16389" name="Picture 18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076451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20011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convert this complete tree into a max heap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stri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must be done in-place</a:t>
            </a:r>
          </a:p>
        </p:txBody>
      </p:sp>
      <p:pic>
        <p:nvPicPr>
          <p:cNvPr id="17412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5756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08475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CA" dirty="0"/>
              <a:t>	Two strategies:</a:t>
            </a:r>
          </a:p>
          <a:p>
            <a:pPr lvl="1"/>
            <a:r>
              <a:rPr lang="en-CA" dirty="0"/>
              <a:t>Assume 46 is a max-heap and keep inserting the next element into the existing heap (similar to the strategy for insertion sort)</a:t>
            </a:r>
          </a:p>
          <a:p>
            <a:pPr lvl="1"/>
            <a:r>
              <a:rPr lang="en-CA" dirty="0"/>
              <a:t>Start from the back:  note that all leaf nodes are already max heaps, and then make corrections so that previous nodes also form max heaps</a:t>
            </a:r>
          </a:p>
        </p:txBody>
      </p:sp>
      <p:pic>
        <p:nvPicPr>
          <p:cNvPr id="4" name="Picture 21" descr="max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5756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99284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4</TotalTime>
  <Words>1540</Words>
  <Application>Microsoft Macintosh PowerPoint</Application>
  <PresentationFormat>Widescreen</PresentationFormat>
  <Paragraphs>250</Paragraphs>
  <Slides>43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Calibri Light</vt:lpstr>
      <vt:lpstr>Consolas</vt:lpstr>
      <vt:lpstr>Symbol</vt:lpstr>
      <vt:lpstr>Times New Roman</vt:lpstr>
      <vt:lpstr>Office Theme</vt:lpstr>
      <vt:lpstr>Equation</vt:lpstr>
      <vt:lpstr>CS 2420: Heap Sort</vt:lpstr>
      <vt:lpstr>Outline</vt:lpstr>
      <vt:lpstr>Heap Sort</vt:lpstr>
      <vt:lpstr>In-place Implementation</vt:lpstr>
      <vt:lpstr>In-place Implement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Run-time Analysis of Heapify</vt:lpstr>
      <vt:lpstr>Run-time Analysis of Heapify</vt:lpstr>
      <vt:lpstr>Run-time Analysis of Heapify</vt:lpstr>
      <vt:lpstr>Run-time Analysis of Heapify</vt:lpstr>
      <vt:lpstr>Example Heap Sort</vt:lpstr>
      <vt:lpstr>Example Heap Sort</vt:lpstr>
      <vt:lpstr>Example Heap Sort</vt:lpstr>
      <vt:lpstr>Example Heap Sort</vt:lpstr>
      <vt:lpstr>Example Heap Sort</vt:lpstr>
      <vt:lpstr>Example Heap Sort</vt:lpstr>
      <vt:lpstr>Heap Sort Example</vt:lpstr>
      <vt:lpstr>Heap Sort Example</vt:lpstr>
      <vt:lpstr>Heap Sort Example</vt:lpstr>
      <vt:lpstr>Heap Sort Example</vt:lpstr>
      <vt:lpstr>Heap Sort Example</vt:lpstr>
      <vt:lpstr>Heap Sort Example</vt:lpstr>
      <vt:lpstr>Heap Sort Example</vt:lpstr>
      <vt:lpstr>Black Board Example</vt:lpstr>
      <vt:lpstr>Heap Sort</vt:lpstr>
      <vt:lpstr>Heap Sort</vt:lpstr>
      <vt:lpstr>Run-time 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1009</cp:revision>
  <cp:lastPrinted>2021-08-18T02:54:38Z</cp:lastPrinted>
  <dcterms:created xsi:type="dcterms:W3CDTF">2021-01-05T18:50:35Z</dcterms:created>
  <dcterms:modified xsi:type="dcterms:W3CDTF">2021-11-09T23:33:37Z</dcterms:modified>
</cp:coreProperties>
</file>